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3CF846" w14:textId="77777777" w:rsidR="00A96E41" w:rsidRPr="0080697D" w:rsidRDefault="00A96E41" w:rsidP="00A96E41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2D0D5DF6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A96E41" w:rsidRPr="0080697D" w14:paraId="2C899C9A" w14:textId="77777777" w:rsidTr="00E80E6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74DA799C" w14:textId="77777777" w:rsidR="00A96E41" w:rsidRPr="0080697D" w:rsidRDefault="00A96E41" w:rsidP="00E80E6E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proofErr w:type="spellStart"/>
            <w:r w:rsidRPr="0080697D">
              <w:rPr>
                <w:rFonts w:ascii="Calibri" w:eastAsia="Calibri" w:hAnsi="Calibri" w:cs="Times New Roman"/>
                <w:b/>
                <w:color w:val="000000"/>
              </w:rPr>
              <w:t>pobočka</w:t>
            </w:r>
            <w:proofErr w:type="spellEnd"/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 </w:t>
            </w:r>
          </w:p>
          <w:p w14:paraId="7C784E4E" w14:textId="77777777" w:rsidR="00A96E41" w:rsidRPr="0080697D" w:rsidRDefault="00A96E41" w:rsidP="00E80E6E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2E60F143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24A3E40" wp14:editId="25430D6B">
                  <wp:extent cx="1081377" cy="1128114"/>
                  <wp:effectExtent l="0" t="0" r="5080" b="0"/>
                  <wp:docPr id="15660" name="Slika 15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5814529B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8669891" wp14:editId="32F7AC39">
                  <wp:extent cx="1470991" cy="1136937"/>
                  <wp:effectExtent l="0" t="0" r="0" b="6350"/>
                  <wp:docPr id="15661" name="Slika 15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1EB1F826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296CD5D" wp14:editId="4E514DA3">
                  <wp:extent cx="1113182" cy="1207837"/>
                  <wp:effectExtent l="0" t="0" r="0" b="0"/>
                  <wp:docPr id="15662" name="Slika 15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E41" w:rsidRPr="0080697D" w14:paraId="368F0F8E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6498EC5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3EF6F8B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3AFE2C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D9B36B9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A96E41" w:rsidRPr="0080697D" w14:paraId="7F8A59EE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295484D7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2A79062C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7FEE8632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7C9F1F8D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A96E41" w:rsidRPr="0080697D" w14:paraId="6197F4A0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79A90D72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6575D6B5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74BAC72D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3C77F8FE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A96E41" w:rsidRPr="0080697D" w14:paraId="3D722AB2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D907B7D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4ADE2A53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480A89AB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575044F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A96E41" w:rsidRPr="0080697D" w14:paraId="1A1B1AA1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5FDCB146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3089B6A1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E2FFD0E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020BCF4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A96E41" w:rsidRPr="0080697D" w14:paraId="539E6689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CD94B70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572FD3F7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60E3811F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12DD6CAA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7ED0791F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1EC394EC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Površina dijagonalnog presjeka pravilne četverostrane piramide je 24 c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, a njezina je visina 4 cm.  </w:t>
      </w:r>
    </w:p>
    <w:p w14:paraId="5034E28C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Izračunajte oplošje i volumen te piramide.</w:t>
      </w:r>
    </w:p>
    <w:p w14:paraId="17E3F346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EF872D0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C5959BF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AD4D977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2A78557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FB35603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DF79126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D883367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D28ACAB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C74E314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B3850A2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>3.</w:t>
      </w:r>
      <w:r w:rsidRPr="0080697D">
        <w:rPr>
          <w:rFonts w:ascii="Calibri" w:eastAsia="Calibri" w:hAnsi="Calibri" w:cs="Times New Roman"/>
          <w:color w:val="000000"/>
        </w:rPr>
        <w:tab/>
        <w:t>Voštana svijeća oblika kvadratne piramide kojoj je površina baze 392 m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>, a duljina bočnog brida 5 cm</w:t>
      </w:r>
    </w:p>
    <w:p w14:paraId="0A7A0C94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potpuno se rastopi. Rastopljeni vosak prelijemo u kalup čija je baza pravokutnik dimenzija                </w:t>
      </w:r>
    </w:p>
    <w:p w14:paraId="07414650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>14 mm x 48 mm. Do koje će visine biti ispunjen taj kalup?</w:t>
      </w:r>
    </w:p>
    <w:p w14:paraId="6E33158B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38CE7553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6377C67E" w14:textId="77777777" w:rsidR="00A96E41" w:rsidRPr="0080697D" w:rsidRDefault="00A96E41" w:rsidP="00A96E41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br w:type="page"/>
      </w:r>
    </w:p>
    <w:p w14:paraId="0506CBB5" w14:textId="77777777" w:rsidR="00A96E41" w:rsidRPr="0080697D" w:rsidRDefault="00A96E41" w:rsidP="00A96E41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70C1A2DC" w14:textId="77777777" w:rsidR="00A96E41" w:rsidRPr="0080697D" w:rsidRDefault="00A96E41" w:rsidP="00A96E41">
      <w:pPr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201C52CA" wp14:editId="79A0CA6C">
            <wp:simplePos x="0" y="0"/>
            <wp:positionH relativeFrom="column">
              <wp:posOffset>2332786</wp:posOffset>
            </wp:positionH>
            <wp:positionV relativeFrom="paragraph">
              <wp:posOffset>261967</wp:posOffset>
            </wp:positionV>
            <wp:extent cx="1423359" cy="1576240"/>
            <wp:effectExtent l="0" t="0" r="5715" b="5080"/>
            <wp:wrapNone/>
            <wp:docPr id="15663" name="Slika 15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359" cy="157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>1. Pravilnoj četverostranoj piramidi, prikazanoj na slici, označite:</w:t>
      </w:r>
    </w:p>
    <w:p w14:paraId="4F91D665" w14:textId="77777777" w:rsidR="00A96E41" w:rsidRPr="0080697D" w:rsidRDefault="00A96E41" w:rsidP="00A96E4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osnovni brid (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>)</w:t>
      </w:r>
    </w:p>
    <w:p w14:paraId="28DABFED" w14:textId="77777777" w:rsidR="00A96E41" w:rsidRPr="0080697D" w:rsidRDefault="00A96E41" w:rsidP="00A96E4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bočni brid (</w:t>
      </w:r>
      <w:r w:rsidRPr="0080697D">
        <w:rPr>
          <w:rFonts w:ascii="Calibri" w:eastAsia="Calibri" w:hAnsi="Calibri" w:cs="Calibri"/>
          <w:i/>
          <w:iCs/>
        </w:rPr>
        <w:t>b</w:t>
      </w:r>
      <w:r w:rsidRPr="0080697D">
        <w:rPr>
          <w:rFonts w:ascii="Calibri" w:eastAsia="Calibri" w:hAnsi="Calibri" w:cs="Calibri"/>
        </w:rPr>
        <w:t>)</w:t>
      </w:r>
      <w:r w:rsidRPr="0080697D">
        <w:rPr>
          <w:rFonts w:ascii="Calibri" w:eastAsia="Calibri" w:hAnsi="Calibri" w:cs="Times New Roman"/>
        </w:rPr>
        <w:t xml:space="preserve"> </w:t>
      </w:r>
    </w:p>
    <w:p w14:paraId="6B01BBC4" w14:textId="77777777" w:rsidR="00A96E41" w:rsidRPr="0080697D" w:rsidRDefault="00A96E41" w:rsidP="00A96E4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obočke (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)</w:t>
      </w:r>
    </w:p>
    <w:p w14:paraId="3C8D31C9" w14:textId="77777777" w:rsidR="00A96E41" w:rsidRPr="0080697D" w:rsidRDefault="00A96E41" w:rsidP="00A96E4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iramide (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>)</w:t>
      </w:r>
    </w:p>
    <w:p w14:paraId="0FBBAEEF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2E32C22B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6C4FC010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A881ADA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28829689" wp14:editId="34D5BEA4">
                <wp:simplePos x="0" y="0"/>
                <wp:positionH relativeFrom="column">
                  <wp:posOffset>19050</wp:posOffset>
                </wp:positionH>
                <wp:positionV relativeFrom="paragraph">
                  <wp:posOffset>170180</wp:posOffset>
                </wp:positionV>
                <wp:extent cx="4287520" cy="1454150"/>
                <wp:effectExtent l="0" t="0" r="0" b="0"/>
                <wp:wrapNone/>
                <wp:docPr id="15641" name="Grupa 156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7520" cy="1454150"/>
                          <a:chOff x="0" y="0"/>
                          <a:chExt cx="4287520" cy="1454150"/>
                        </a:xfrm>
                      </wpg:grpSpPr>
                      <pic:pic xmlns:pic="http://schemas.openxmlformats.org/drawingml/2006/picture">
                        <pic:nvPicPr>
                          <pic:cNvPr id="15642" name="Slika 1564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8991"/>
                          <a:stretch/>
                        </pic:blipFill>
                        <pic:spPr bwMode="auto">
                          <a:xfrm>
                            <a:off x="2933700" y="0"/>
                            <a:ext cx="135382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643" name="Slika 1564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376"/>
                          <a:stretch/>
                        </pic:blipFill>
                        <pic:spPr bwMode="auto">
                          <a:xfrm>
                            <a:off x="0" y="152400"/>
                            <a:ext cx="147320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FDA2221" id="Grupa 15641" o:spid="_x0000_s1026" style="position:absolute;margin-left:1.5pt;margin-top:13.4pt;width:337.6pt;height:114.5pt;z-index:-251654144" coordsize="42875,145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5642" o:spid="_x0000_s1027" type="#_x0000_t75" style="position:absolute;left:29337;width:13538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">
                  <v:imagedata r:id="rId11" o:title="" cropright="38660f"/>
                </v:shape>
                <v:shape id="Slika 15643" o:spid="_x0000_s1028" type="#_x0000_t75" style="position:absolute;top:1524;width:14732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">
                  <v:imagedata r:id="rId11" o:title="" cropleft="36291f"/>
                </v:shape>
              </v:group>
            </w:pict>
          </mc:Fallback>
        </mc:AlternateContent>
      </w:r>
      <w:r w:rsidRPr="0080697D">
        <w:rPr>
          <w:rFonts w:ascii="Calibri" w:eastAsia="Calibri" w:hAnsi="Calibri" w:cs="Times New Roman"/>
          <w:color w:val="000000"/>
        </w:rPr>
        <w:t>2.</w:t>
      </w:r>
      <w:r w:rsidRPr="0080697D">
        <w:rPr>
          <w:rFonts w:ascii="Calibri" w:eastAsia="Calibri" w:hAnsi="Calibri" w:cs="Times New Roman"/>
          <w:color w:val="000000"/>
        </w:rPr>
        <w:tab/>
        <w:t xml:space="preserve">Izračunajte volumen i oplošje piramide. </w:t>
      </w:r>
    </w:p>
    <w:p w14:paraId="627AEC8B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a)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  <w:t>b)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20D1780D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1EF73F40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 </w:t>
      </w:r>
    </w:p>
    <w:p w14:paraId="0E423A64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80697D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1DC6D463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6FCEAD6F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66E06280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492FA6FC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4425ED42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E0BE366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91FCBDF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43DD01C1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099177E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C26F019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CD5D92E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2F99B58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CC94C73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1868436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08ADA71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Šator visine 1.2.m, prikazan na slici, ima oblik kvadratne piramide.  Koliko je platna upotrijebljeno za</w:t>
      </w:r>
    </w:p>
    <w:p w14:paraId="29EAFE30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njegovu izradu? </w:t>
      </w:r>
    </w:p>
    <w:p w14:paraId="372648CF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</w:p>
    <w:p w14:paraId="52C41114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6FF6E40" wp14:editId="10354A78">
                <wp:simplePos x="0" y="0"/>
                <wp:positionH relativeFrom="column">
                  <wp:posOffset>25892</wp:posOffset>
                </wp:positionH>
                <wp:positionV relativeFrom="paragraph">
                  <wp:posOffset>11873</wp:posOffset>
                </wp:positionV>
                <wp:extent cx="1776730" cy="1506388"/>
                <wp:effectExtent l="0" t="0" r="0" b="74930"/>
                <wp:wrapNone/>
                <wp:docPr id="15644" name="Grupa 156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6730" cy="1506388"/>
                          <a:chOff x="0" y="0"/>
                          <a:chExt cx="1776730" cy="1506388"/>
                        </a:xfrm>
                      </wpg:grpSpPr>
                      <pic:pic xmlns:pic="http://schemas.openxmlformats.org/drawingml/2006/picture">
                        <pic:nvPicPr>
                          <pic:cNvPr id="15645" name="Slika 1564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73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46" name="Ravni poveznik sa strelicom 15646"/>
                        <wps:cNvCnPr/>
                        <wps:spPr>
                          <a:xfrm flipV="1">
                            <a:off x="926621" y="1185413"/>
                            <a:ext cx="621102" cy="22788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47" name="Tekstni okvir 15647"/>
                        <wps:cNvSpPr txBox="1"/>
                        <wps:spPr>
                          <a:xfrm rot="20473111">
                            <a:off x="1052424" y="1238969"/>
                            <a:ext cx="638355" cy="267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ACC1C" w14:textId="77777777" w:rsidR="00A96E41" w:rsidRDefault="00A96E41" w:rsidP="00A96E41">
                              <w:r>
                                <w:t>1.8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FF6E40" id="Grupa 15644" o:spid="_x0000_s1026" style="position:absolute;margin-left:2.05pt;margin-top:.95pt;width:139.9pt;height:118.6pt;z-index:251661312;mso-width-relative:margin;mso-height-relative:margin" coordsize="17767,150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">
                <v:shape id="Slika 15645" o:spid="_x0000_s1027" type="#_x0000_t75" style="position:absolute;width:17767;height:14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">
                  <v:imagedata r:id="rId13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avni poveznik sa strelicom 15646" o:spid="_x0000_s1028" type="#_x0000_t32" style="position:absolute;left:9266;top:11854;width:6211;height:2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" strokecolor="windowText" strokeweight=".5pt">
                  <v:stroke startarrow="block"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15647" o:spid="_x0000_s1029" type="#_x0000_t202" style="position:absolute;left:10524;top:12389;width:6383;height:2674;rotation:-123086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" filled="f" stroked="f" strokeweight=".5pt">
                  <v:textbox>
                    <w:txbxContent>
                      <w:p w14:paraId="262ACC1C" w14:textId="77777777" w:rsidR="00A96E41" w:rsidRDefault="00A96E41" w:rsidP="00A96E41">
                        <w:r>
                          <w:t>1.8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6D00AFA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3641E313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18B129F8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Calibri"/>
        </w:rPr>
      </w:pPr>
    </w:p>
    <w:p w14:paraId="5FA3CF4E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A54D6BA" w14:textId="77777777" w:rsidR="00A96E41" w:rsidRPr="0080697D" w:rsidRDefault="00A96E41" w:rsidP="00A96E41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A5DEA9F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FFEBC44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A96E41" w:rsidRPr="0080697D" w14:paraId="5E142863" w14:textId="77777777" w:rsidTr="00E80E6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3A8942C3" w14:textId="77777777" w:rsidR="00A96E41" w:rsidRPr="0080697D" w:rsidRDefault="00A96E41" w:rsidP="00E80E6E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proofErr w:type="spellStart"/>
            <w:r w:rsidRPr="0080697D">
              <w:rPr>
                <w:rFonts w:ascii="Calibri" w:eastAsia="Calibri" w:hAnsi="Calibri" w:cs="Times New Roman"/>
                <w:b/>
                <w:color w:val="000000"/>
              </w:rPr>
              <w:t>pobočka</w:t>
            </w:r>
            <w:proofErr w:type="spellEnd"/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 </w:t>
            </w:r>
          </w:p>
          <w:p w14:paraId="3ED3064F" w14:textId="77777777" w:rsidR="00A96E41" w:rsidRPr="0080697D" w:rsidRDefault="00A96E41" w:rsidP="00E80E6E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40A5EBE0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776A06D" wp14:editId="4CF576B3">
                  <wp:extent cx="1081377" cy="1128114"/>
                  <wp:effectExtent l="0" t="0" r="5080" b="0"/>
                  <wp:docPr id="15664" name="Slika 15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3856CEC9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FD78997" wp14:editId="0AC65A86">
                  <wp:extent cx="1470991" cy="1136937"/>
                  <wp:effectExtent l="0" t="0" r="0" b="6350"/>
                  <wp:docPr id="15665" name="Slika 15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7547C9C3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68B731C" wp14:editId="5ECBEE5C">
                  <wp:extent cx="1113182" cy="1207837"/>
                  <wp:effectExtent l="0" t="0" r="0" b="0"/>
                  <wp:docPr id="15666" name="Slika 15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E41" w:rsidRPr="0080697D" w14:paraId="1BF39FF8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465E4331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294497DA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60" w:dyaOrig="300" w14:anchorId="2B5A4DA2">
                <v:shape id="_x0000_i1025" type="#_x0000_t75" style="width:26.25pt;height:15pt" o:ole="">
                  <v:imagedata r:id="rId14" o:title=""/>
                </v:shape>
                <o:OLEObject Type="Embed" ProgID="Equation.DSMT4" ShapeID="_x0000_i1025" DrawAspect="Content" ObjectID="_1697307614" r:id="rId15"/>
              </w:object>
            </w:r>
          </w:p>
        </w:tc>
        <w:tc>
          <w:tcPr>
            <w:tcW w:w="2671" w:type="dxa"/>
            <w:vAlign w:val="center"/>
          </w:tcPr>
          <w:p w14:paraId="478252FF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180" w:dyaOrig="260" w14:anchorId="42611BA4">
                <v:shape id="_x0000_i1026" type="#_x0000_t75" style="width:7.5pt;height:12.75pt" o:ole="">
                  <v:imagedata r:id="rId16" o:title=""/>
                </v:shape>
                <o:OLEObject Type="Embed" ProgID="Equation.DSMT4" ShapeID="_x0000_i1026" DrawAspect="Content" ObjectID="_1697307615" r:id="rId17"/>
              </w:object>
            </w:r>
          </w:p>
        </w:tc>
        <w:tc>
          <w:tcPr>
            <w:tcW w:w="2671" w:type="dxa"/>
            <w:vAlign w:val="center"/>
          </w:tcPr>
          <w:p w14:paraId="6DB6E171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226E299D">
                <v:shape id="_x0000_i1027" type="#_x0000_t75" style="width:25.5pt;height:15pt" o:ole="">
                  <v:imagedata r:id="rId18" o:title=""/>
                </v:shape>
                <o:OLEObject Type="Embed" ProgID="Equation.DSMT4" ShapeID="_x0000_i1027" DrawAspect="Content" ObjectID="_1697307616" r:id="rId19"/>
              </w:object>
            </w:r>
          </w:p>
        </w:tc>
      </w:tr>
      <w:tr w:rsidR="00A96E41" w:rsidRPr="0080697D" w14:paraId="474AF7AD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C4CA091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52B8D2B6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773F2700">
                <v:shape id="_x0000_i1028" type="#_x0000_t75" style="width:25.5pt;height:15pt" o:ole="">
                  <v:imagedata r:id="rId20" o:title=""/>
                </v:shape>
                <o:OLEObject Type="Embed" ProgID="Equation.DSMT4" ShapeID="_x0000_i1028" DrawAspect="Content" ObjectID="_1697307617" r:id="rId21"/>
              </w:object>
            </w:r>
          </w:p>
        </w:tc>
        <w:tc>
          <w:tcPr>
            <w:tcW w:w="2671" w:type="dxa"/>
            <w:vAlign w:val="center"/>
          </w:tcPr>
          <w:p w14:paraId="177869A9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480" w:dyaOrig="340" w14:anchorId="4CC82954">
                <v:shape id="_x0000_i1029" type="#_x0000_t75" style="width:18.75pt;height:17.25pt" o:ole="">
                  <v:imagedata r:id="rId22" o:title=""/>
                </v:shape>
                <o:OLEObject Type="Embed" ProgID="Equation.DSMT4" ShapeID="_x0000_i1029" DrawAspect="Content" ObjectID="_1697307618" r:id="rId23"/>
              </w:object>
            </w:r>
          </w:p>
        </w:tc>
        <w:tc>
          <w:tcPr>
            <w:tcW w:w="2671" w:type="dxa"/>
            <w:vAlign w:val="center"/>
          </w:tcPr>
          <w:p w14:paraId="017A2E32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820" w:dyaOrig="380" w14:anchorId="35E65EF2">
                <v:shape id="_x0000_i1030" type="#_x0000_t75" style="width:33pt;height:18.75pt" o:ole="">
                  <v:imagedata r:id="rId24" o:title=""/>
                </v:shape>
                <o:OLEObject Type="Embed" ProgID="Equation.DSMT4" ShapeID="_x0000_i1030" DrawAspect="Content" ObjectID="_1697307619" r:id="rId25"/>
              </w:object>
            </w:r>
          </w:p>
        </w:tc>
      </w:tr>
      <w:tr w:rsidR="00A96E41" w:rsidRPr="0080697D" w14:paraId="7360B4D5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220C749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52E110B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920" w:dyaOrig="380" w14:anchorId="61D5452D">
                <v:shape id="_x0000_i1031" type="#_x0000_t75" style="width:36.75pt;height:18.75pt" o:ole="">
                  <v:imagedata r:id="rId26" o:title=""/>
                </v:shape>
                <o:OLEObject Type="Embed" ProgID="Equation.DSMT4" ShapeID="_x0000_i1031" DrawAspect="Content" ObjectID="_1697307620" r:id="rId27"/>
              </w:object>
            </w:r>
          </w:p>
        </w:tc>
        <w:tc>
          <w:tcPr>
            <w:tcW w:w="2671" w:type="dxa"/>
            <w:vAlign w:val="center"/>
          </w:tcPr>
          <w:p w14:paraId="1F4AB969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4"/>
              </w:rPr>
              <w:object w:dxaOrig="200" w:dyaOrig="240" w14:anchorId="4DCBB254">
                <v:shape id="_x0000_i1032" type="#_x0000_t75" style="width:8.25pt;height:12pt" o:ole="">
                  <v:imagedata r:id="rId28" o:title=""/>
                </v:shape>
                <o:OLEObject Type="Embed" ProgID="Equation.DSMT4" ShapeID="_x0000_i1032" DrawAspect="Content" ObjectID="_1697307621" r:id="rId29"/>
              </w:object>
            </w:r>
          </w:p>
        </w:tc>
        <w:tc>
          <w:tcPr>
            <w:tcW w:w="2671" w:type="dxa"/>
            <w:vAlign w:val="center"/>
          </w:tcPr>
          <w:p w14:paraId="10B7B9D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560" w:dyaOrig="300" w14:anchorId="1A851856">
                <v:shape id="_x0000_i1033" type="#_x0000_t75" style="width:22.5pt;height:15pt" o:ole="">
                  <v:imagedata r:id="rId30" o:title=""/>
                </v:shape>
                <o:OLEObject Type="Embed" ProgID="Equation.DSMT4" ShapeID="_x0000_i1033" DrawAspect="Content" ObjectID="_1697307622" r:id="rId31"/>
              </w:object>
            </w:r>
          </w:p>
        </w:tc>
      </w:tr>
      <w:tr w:rsidR="00A96E41" w:rsidRPr="0080697D" w14:paraId="4E14773A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0063FC5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6AC95416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7F034A38">
                <v:shape id="_x0000_i1034" type="#_x0000_t75" style="width:25.5pt;height:15pt" o:ole="">
                  <v:imagedata r:id="rId32" o:title=""/>
                </v:shape>
                <o:OLEObject Type="Embed" ProgID="Equation.DSMT4" ShapeID="_x0000_i1034" DrawAspect="Content" ObjectID="_1697307623" r:id="rId33"/>
              </w:object>
            </w:r>
          </w:p>
        </w:tc>
        <w:tc>
          <w:tcPr>
            <w:tcW w:w="2671" w:type="dxa"/>
            <w:vAlign w:val="center"/>
          </w:tcPr>
          <w:p w14:paraId="48ABC2EF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460" w:dyaOrig="320" w14:anchorId="3C434247">
                <v:shape id="_x0000_i1035" type="#_x0000_t75" style="width:18pt;height:15.75pt" o:ole="">
                  <v:imagedata r:id="rId34" o:title=""/>
                </v:shape>
                <o:OLEObject Type="Embed" ProgID="Equation.DSMT4" ShapeID="_x0000_i1035" DrawAspect="Content" ObjectID="_1697307624" r:id="rId35"/>
              </w:object>
            </w:r>
          </w:p>
        </w:tc>
        <w:tc>
          <w:tcPr>
            <w:tcW w:w="2671" w:type="dxa"/>
            <w:vAlign w:val="center"/>
          </w:tcPr>
          <w:p w14:paraId="006216E1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20" w:dyaOrig="360" w14:anchorId="7B52620D">
                <v:shape id="_x0000_i1036" type="#_x0000_t75" style="width:33pt;height:18pt" o:ole="">
                  <v:imagedata r:id="rId36" o:title=""/>
                </v:shape>
                <o:OLEObject Type="Embed" ProgID="Equation.DSMT4" ShapeID="_x0000_i1036" DrawAspect="Content" ObjectID="_1697307625" r:id="rId37"/>
              </w:object>
            </w:r>
          </w:p>
        </w:tc>
      </w:tr>
      <w:tr w:rsidR="00A96E41" w:rsidRPr="0080697D" w14:paraId="7D493FA7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22EBC79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56012BFF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59" w:dyaOrig="300" w14:anchorId="228878C5">
                <v:shape id="_x0000_i1037" type="#_x0000_t75" style="width:33.75pt;height:15pt" o:ole="">
                  <v:imagedata r:id="rId38" o:title=""/>
                </v:shape>
                <o:OLEObject Type="Embed" ProgID="Equation.DSMT4" ShapeID="_x0000_i1037" DrawAspect="Content" ObjectID="_1697307626" r:id="rId39"/>
              </w:object>
            </w:r>
          </w:p>
        </w:tc>
        <w:tc>
          <w:tcPr>
            <w:tcW w:w="2671" w:type="dxa"/>
            <w:vAlign w:val="center"/>
          </w:tcPr>
          <w:p w14:paraId="0601BEC4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980" w:dyaOrig="320" w14:anchorId="688DF4B5">
                <v:shape id="_x0000_i1038" type="#_x0000_t75" style="width:39pt;height:15.75pt" o:ole="">
                  <v:imagedata r:id="rId40" o:title=""/>
                </v:shape>
                <o:OLEObject Type="Embed" ProgID="Equation.DSMT4" ShapeID="_x0000_i1038" DrawAspect="Content" ObjectID="_1697307627" r:id="rId41"/>
              </w:object>
            </w:r>
          </w:p>
        </w:tc>
        <w:tc>
          <w:tcPr>
            <w:tcW w:w="2671" w:type="dxa"/>
            <w:vAlign w:val="center"/>
          </w:tcPr>
          <w:p w14:paraId="0C00299E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18"/>
              </w:rPr>
              <w:object w:dxaOrig="1820" w:dyaOrig="460" w14:anchorId="28F1A71C">
                <v:shape id="_x0000_i1039" type="#_x0000_t75" style="width:1in;height:22.5pt" o:ole="">
                  <v:imagedata r:id="rId42" o:title=""/>
                </v:shape>
                <o:OLEObject Type="Embed" ProgID="Equation.DSMT4" ShapeID="_x0000_i1039" DrawAspect="Content" ObjectID="_1697307628" r:id="rId43"/>
              </w:object>
            </w:r>
          </w:p>
        </w:tc>
      </w:tr>
      <w:tr w:rsidR="00A96E41" w:rsidRPr="0080697D" w14:paraId="002D2E3E" w14:textId="77777777" w:rsidTr="00E80E6E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7E1BDEC7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0E3E74E7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1400" w:dyaOrig="620" w14:anchorId="59A4B177">
                <v:shape id="_x0000_i1040" type="#_x0000_t75" style="width:56.25pt;height:30.75pt" o:ole="">
                  <v:imagedata r:id="rId44" o:title=""/>
                </v:shape>
                <o:OLEObject Type="Embed" ProgID="Equation.DSMT4" ShapeID="_x0000_i1040" DrawAspect="Content" ObjectID="_1697307629" r:id="rId45"/>
              </w:object>
            </w:r>
          </w:p>
        </w:tc>
        <w:tc>
          <w:tcPr>
            <w:tcW w:w="2671" w:type="dxa"/>
            <w:vAlign w:val="center"/>
          </w:tcPr>
          <w:p w14:paraId="0D177818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520" w:dyaOrig="580" w14:anchorId="1E390956">
                <v:shape id="_x0000_i1041" type="#_x0000_t75" style="width:21pt;height:28.5pt" o:ole="">
                  <v:imagedata r:id="rId46" o:title=""/>
                </v:shape>
                <o:OLEObject Type="Embed" ProgID="Equation.DSMT4" ShapeID="_x0000_i1041" DrawAspect="Content" ObjectID="_1697307630" r:id="rId47"/>
              </w:object>
            </w:r>
          </w:p>
        </w:tc>
        <w:tc>
          <w:tcPr>
            <w:tcW w:w="2671" w:type="dxa"/>
            <w:vAlign w:val="center"/>
          </w:tcPr>
          <w:p w14:paraId="5866F0B5" w14:textId="77777777" w:rsidR="00A96E41" w:rsidRPr="0080697D" w:rsidRDefault="00A96E41" w:rsidP="00E80E6E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40" w:dyaOrig="300" w14:anchorId="0D27D953">
                <v:shape id="_x0000_i1042" type="#_x0000_t75" style="width:33.75pt;height:15pt" o:ole="">
                  <v:imagedata r:id="rId48" o:title=""/>
                </v:shape>
                <o:OLEObject Type="Embed" ProgID="Equation.DSMT4" ShapeID="_x0000_i1042" DrawAspect="Content" ObjectID="_1697307631" r:id="rId49"/>
              </w:object>
            </w:r>
          </w:p>
        </w:tc>
      </w:tr>
    </w:tbl>
    <w:p w14:paraId="6053B5DF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06751272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  <w:r w:rsidRPr="0080697D">
        <w:rPr>
          <w:rFonts w:ascii="Calibri" w:eastAsia="Calibri" w:hAnsi="Calibri" w:cs="Calibri"/>
          <w:position w:val="-18"/>
        </w:rPr>
        <w:object w:dxaOrig="3180" w:dyaOrig="499" w14:anchorId="4CC8F7A7">
          <v:shape id="_x0000_i1043" type="#_x0000_t75" style="width:152.25pt;height:24pt" o:ole="">
            <v:imagedata r:id="rId50" o:title=""/>
          </v:shape>
          <o:OLEObject Type="Embed" ProgID="Equation.DSMT4" ShapeID="_x0000_i1043" DrawAspect="Content" ObjectID="_1697307632" r:id="rId51"/>
        </w:object>
      </w:r>
    </w:p>
    <w:p w14:paraId="54514687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0697D">
        <w:rPr>
          <w:rFonts w:ascii="Calibri" w:eastAsia="Calibri" w:hAnsi="Calibri" w:cs="Times New Roman"/>
          <w:bCs/>
          <w:color w:val="000000"/>
        </w:rPr>
        <w:t xml:space="preserve">3. </w:t>
      </w:r>
      <w:r w:rsidRPr="0080697D">
        <w:rPr>
          <w:rFonts w:ascii="Calibri" w:eastAsia="Calibri" w:hAnsi="Calibri" w:cs="Times New Roman"/>
          <w:bCs/>
          <w:color w:val="000000"/>
        </w:rPr>
        <w:tab/>
        <w:t>2.8 cm</w:t>
      </w:r>
    </w:p>
    <w:p w14:paraId="4D0B7BD7" w14:textId="77777777" w:rsidR="00A96E41" w:rsidRPr="0080697D" w:rsidRDefault="00A96E41" w:rsidP="00A96E4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4C9AB5EE" w14:textId="77777777" w:rsidR="00A96E41" w:rsidRPr="0080697D" w:rsidRDefault="00A96E41" w:rsidP="00A96E41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50841C8F" wp14:editId="77486B51">
            <wp:simplePos x="0" y="0"/>
            <wp:positionH relativeFrom="column">
              <wp:posOffset>176530</wp:posOffset>
            </wp:positionH>
            <wp:positionV relativeFrom="paragraph">
              <wp:posOffset>-1905</wp:posOffset>
            </wp:positionV>
            <wp:extent cx="1172845" cy="1397000"/>
            <wp:effectExtent l="0" t="0" r="8255" b="0"/>
            <wp:wrapNone/>
            <wp:docPr id="15667" name="Slika 15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4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424898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7E7E6F5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6940285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7318706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215E1CB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C84292C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2C63B7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a)  </w:t>
      </w:r>
      <w:r w:rsidRPr="0080697D">
        <w:rPr>
          <w:rFonts w:ascii="Calibri" w:eastAsia="Calibri" w:hAnsi="Calibri" w:cs="Calibri"/>
          <w:position w:val="-8"/>
        </w:rPr>
        <w:object w:dxaOrig="3480" w:dyaOrig="320" w14:anchorId="54D1ABD7">
          <v:shape id="_x0000_i1044" type="#_x0000_t75" style="width:167.25pt;height:15.75pt" o:ole="">
            <v:imagedata r:id="rId53" o:title=""/>
          </v:shape>
          <o:OLEObject Type="Embed" ProgID="Equation.DSMT4" ShapeID="_x0000_i1044" DrawAspect="Content" ObjectID="_1697307633" r:id="rId54"/>
        </w:object>
      </w:r>
    </w:p>
    <w:p w14:paraId="12FA1815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b)  </w:t>
      </w:r>
      <w:r w:rsidRPr="0080697D">
        <w:rPr>
          <w:rFonts w:ascii="Calibri" w:eastAsia="Calibri" w:hAnsi="Calibri" w:cs="Calibri"/>
          <w:position w:val="-8"/>
        </w:rPr>
        <w:object w:dxaOrig="3379" w:dyaOrig="320" w14:anchorId="0ABA3FB5">
          <v:shape id="_x0000_i1045" type="#_x0000_t75" style="width:162.75pt;height:15.75pt" o:ole="">
            <v:imagedata r:id="rId55" o:title=""/>
          </v:shape>
          <o:OLEObject Type="Embed" ProgID="Equation.DSMT4" ShapeID="_x0000_i1045" DrawAspect="Content" ObjectID="_1697307634" r:id="rId56"/>
        </w:object>
      </w:r>
    </w:p>
    <w:p w14:paraId="1F7AA4BD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6.12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dno šatora nije pokriveno platnom)</w:t>
      </w:r>
    </w:p>
    <w:p w14:paraId="3F0EA899" w14:textId="77777777" w:rsidR="00A96E41" w:rsidRPr="0080697D" w:rsidRDefault="00A96E41" w:rsidP="00A96E41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>9.36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je dno šatora pokriveno platnom)</w:t>
      </w:r>
    </w:p>
    <w:p w14:paraId="3066C96E" w14:textId="77777777" w:rsidR="00A96E41" w:rsidRDefault="00A96E41" w:rsidP="00A96E41"/>
    <w:p w14:paraId="24D71F42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871C3F"/>
    <w:multiLevelType w:val="hybridMultilevel"/>
    <w:tmpl w:val="A74EC866"/>
    <w:lvl w:ilvl="0" w:tplc="5D526F2E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b w:val="0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E41"/>
    <w:rsid w:val="001B318D"/>
    <w:rsid w:val="008B6D79"/>
    <w:rsid w:val="00A96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D708A4"/>
  <w15:chartTrackingRefBased/>
  <w15:docId w15:val="{CE1B3DA7-F2D0-4831-A82B-4213492E9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6E4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A96E4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" Type="http://schemas.openxmlformats.org/officeDocument/2006/relationships/image" Target="media/image3.jpe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wmf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jpe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1.bin"/><Relationship Id="rId8" Type="http://schemas.openxmlformats.org/officeDocument/2006/relationships/image" Target="media/image4.jpe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3</Words>
  <Characters>1558</Characters>
  <Application>Microsoft Office Word</Application>
  <DocSecurity>0</DocSecurity>
  <Lines>12</Lines>
  <Paragraphs>3</Paragraphs>
  <ScaleCrop>false</ScaleCrop>
  <Company/>
  <LinksUpToDate>false</LinksUpToDate>
  <CharactersWithSpaces>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32:00Z</dcterms:created>
  <dcterms:modified xsi:type="dcterms:W3CDTF">2021-11-01T20:33:00Z</dcterms:modified>
</cp:coreProperties>
</file>